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C6FDBB-81FA-4275-B8FE-81D3EC7786D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58E28D9-B15F-4194-9A0D-A35FE314E4B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7D0FFB-F204-48D6-8BEE-A837A176F0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03098-5FDF-4466-A838-14F95E9B6A7C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5611F59-A800-4C82-9321-C1DD54BE99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B8361D-9C25-47AE-964D-80F9A14D37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9862-6D8F-42A2-A6FF-5746A0A577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85573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E7D28D-731E-410C-8AD5-E3CCF2E2B1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8A73AF5-8F72-4475-9337-BC13C618F4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8576128-2A23-40F8-B71C-A353E401CF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03098-5FDF-4466-A838-14F95E9B6A7C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3D3442D-7A99-466B-923C-1634CAAEF0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1F3A42-B72B-449F-AA55-C2F090914D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9862-6D8F-42A2-A6FF-5746A0A577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188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FDEFDF6-A7A7-4388-B9F3-74E0E35ED54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835156D-A26C-4E10-9361-3658B5007BD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CFBB433-5DD2-44B6-AF1A-75DAC6F5A9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03098-5FDF-4466-A838-14F95E9B6A7C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0A23A2E-9936-4DF2-AFCE-B3DFF67469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E85B4C4-0530-4248-9F95-EF05059A2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9862-6D8F-42A2-A6FF-5746A0A577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79845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7AF128-7384-421B-9ECE-BA9FACA3F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F85604-6A4B-4481-B0DB-D064D92333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7B17651-F0C2-4C99-ADB7-AB741F81A5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03098-5FDF-4466-A838-14F95E9B6A7C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E5AACB-53B6-429C-ABB8-CC99A3D094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98336BA-701F-4C96-9FA3-70FC668C9C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9862-6D8F-42A2-A6FF-5746A0A577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45642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5D9CD0-223C-4620-8367-C237D262F1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0C0ACA-1D6E-4713-8C97-70BE9A169A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5A1F0B-EF0B-4EB8-BCD8-F067D6AF8D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03098-5FDF-4466-A838-14F95E9B6A7C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EC21624-D4BC-4AA5-9176-0B375DDC8E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5DEC729-5287-444F-834D-956C1CF9E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9862-6D8F-42A2-A6FF-5746A0A577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13008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23E890-0401-49DC-A209-A62654FB5D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B11EE0-5DEF-42C7-9200-3C1A3260F1D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363439C-D8A3-4298-A6BA-24E7F83222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1B708EC-C2A0-48F5-8402-26DB616EED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03098-5FDF-4466-A838-14F95E9B6A7C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2E61A19-61AC-46DC-8E60-8F9850D5BA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B297607-1230-4C13-B35D-E7C48AC40E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9862-6D8F-42A2-A6FF-5746A0A577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5778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FFC93B-C9F3-480F-AEEE-228A7BF764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D1DDF47-BA6C-410D-AB48-AE8161BE12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87913B0-DB2E-401C-A8F6-4BDB1F070B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36D531C-A130-4615-9758-0D901B6657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8074138-019E-4C48-922E-F806F806CE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85BB3A2-AD1A-4E3B-8078-80FFF5C7B9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03098-5FDF-4466-A838-14F95E9B6A7C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DFE0A7E-F807-475A-9AB5-10E7AB1EC0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EF8044F-C959-4724-9091-39CA274182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9862-6D8F-42A2-A6FF-5746A0A577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8306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716A09-025E-45E4-B27B-3DCFF7D547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C6463D5-D8C3-45EC-BF33-5F6AFA953E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03098-5FDF-4466-A838-14F95E9B6A7C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A0B6947-C3EE-4DB0-B670-23317BCC4E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A78D5F9-5C22-486D-A347-14CB3E2AEB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9862-6D8F-42A2-A6FF-5746A0A577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0838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7FCE985-A433-4DBB-97C1-1DB74CEE8F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03098-5FDF-4466-A838-14F95E9B6A7C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4D3F71D-25E3-461B-9C73-696315585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D935D4E-40BD-4304-AB44-3FBB34538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9862-6D8F-42A2-A6FF-5746A0A577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49745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F6C3CE-6D03-4C8F-ADB1-1D450C67B4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E4EDCC-8C16-4E13-9368-7C781484CA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685284A-9DB6-47D1-A8B6-071062A5BD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063EFC8-0064-444A-B885-5A93031BF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03098-5FDF-4466-A838-14F95E9B6A7C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1579E8A-17B8-4FCA-B040-26CDEF3287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D74CFF5-C9B6-479A-93E0-54362ECB3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9862-6D8F-42A2-A6FF-5746A0A577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76549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66258F-E5CB-47FF-860E-3D748BA455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DCD9D7B-F79C-412F-8120-06624EE5AF3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B2B2586-CA86-4D74-8EA9-17A34609DDF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45C79D5-2BDF-4A1E-A06D-A27411B814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03098-5FDF-4466-A838-14F95E9B6A7C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AF04089-2E98-4160-A7BF-F524145B06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C297E13-8272-485A-93D0-71C2BD9875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9862-6D8F-42A2-A6FF-5746A0A577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710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EBA7C97-520E-44DE-B945-68523E66B4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E67E88B-1152-401A-815C-7D04BB43CD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29E6871-E7C0-45DE-9B67-9CF480D5C94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D03098-5FDF-4466-A838-14F95E9B6A7C}" type="datetimeFigureOut">
              <a:rPr lang="zh-CN" altLang="en-US" smtClean="0"/>
              <a:t>2018/12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1DBA67F-496D-4406-AF8E-414665930C2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609802A-1D3A-45E4-82D5-C26AB29CCC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9862-6D8F-42A2-A6FF-5746A0A577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36389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F494A64-5B6C-4045-AAFC-55A06DFAA7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520" y="274320"/>
            <a:ext cx="4206240" cy="315468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FB4B1D7-108F-4064-A617-F2749C9EAB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25920" y="274320"/>
            <a:ext cx="4389120" cy="329184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77673F1-6890-4018-AFF1-EFEFBA380E1F}"/>
              </a:ext>
            </a:extLst>
          </p:cNvPr>
          <p:cNvSpPr txBox="1"/>
          <p:nvPr/>
        </p:nvSpPr>
        <p:spPr>
          <a:xfrm>
            <a:off x="1361440" y="4064000"/>
            <a:ext cx="4805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无论</a:t>
            </a:r>
            <a:r>
              <a:rPr lang="en-US" altLang="zh-CN" dirty="0"/>
              <a:t>Penalty</a:t>
            </a:r>
            <a:r>
              <a:rPr lang="zh-CN" altLang="en-US" dirty="0"/>
              <a:t>取多少，函数间隔都是</a:t>
            </a:r>
            <a:r>
              <a:rPr lang="en-US" altLang="zh-CN" dirty="0"/>
              <a:t>1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F683574-094C-4EC0-A973-CBB49C7A6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967975"/>
              </p:ext>
            </p:extLst>
          </p:nvPr>
        </p:nvGraphicFramePr>
        <p:xfrm>
          <a:off x="5354320" y="3897391"/>
          <a:ext cx="2072640" cy="278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888840" imgH="1193760" progId="Equation.DSMT4">
                  <p:embed/>
                </p:oleObj>
              </mc:Choice>
              <mc:Fallback>
                <p:oleObj name="Equation" r:id="rId5" imgW="88884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4320" y="3897391"/>
                        <a:ext cx="2072640" cy="2783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E1BA80DB-A689-4A1A-A7AD-6F3FBC07FDCA}"/>
              </a:ext>
            </a:extLst>
          </p:cNvPr>
          <p:cNvSpPr txBox="1"/>
          <p:nvPr/>
        </p:nvSpPr>
        <p:spPr>
          <a:xfrm>
            <a:off x="8022211" y="4248666"/>
            <a:ext cx="26960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为避免过拟合，应该控制</a:t>
            </a:r>
            <a:r>
              <a:rPr lang="en-US" altLang="zh-CN" dirty="0"/>
              <a:t>C</a:t>
            </a:r>
            <a:r>
              <a:rPr lang="zh-CN" altLang="en-US" dirty="0"/>
              <a:t>的大小，控制分类错误的成本</a:t>
            </a:r>
          </a:p>
        </p:txBody>
      </p:sp>
    </p:spTree>
    <p:extLst>
      <p:ext uri="{BB962C8B-B14F-4D97-AF65-F5344CB8AC3E}">
        <p14:creationId xmlns:p14="http://schemas.microsoft.com/office/powerpoint/2010/main" val="21877089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25</Words>
  <Application>Microsoft Office PowerPoint</Application>
  <PresentationFormat>宽屏</PresentationFormat>
  <Paragraphs>2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6" baseType="lpstr">
      <vt:lpstr>等线</vt:lpstr>
      <vt:lpstr>等线 Light</vt:lpstr>
      <vt:lpstr>Arial</vt:lpstr>
      <vt:lpstr>Office 主题​​</vt:lpstr>
      <vt:lpstr>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an Qin</dc:creator>
  <cp:lastModifiedBy>Yuan Qin</cp:lastModifiedBy>
  <cp:revision>3</cp:revision>
  <dcterms:created xsi:type="dcterms:W3CDTF">2018-12-19T08:22:26Z</dcterms:created>
  <dcterms:modified xsi:type="dcterms:W3CDTF">2018-12-19T10:19:28Z</dcterms:modified>
</cp:coreProperties>
</file>